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2" r:id="rId2"/>
    <p:sldId id="303" r:id="rId3"/>
    <p:sldId id="364" r:id="rId4"/>
    <p:sldId id="362" r:id="rId5"/>
    <p:sldId id="325" r:id="rId6"/>
    <p:sldId id="370" r:id="rId7"/>
    <p:sldId id="371" r:id="rId8"/>
    <p:sldId id="326" r:id="rId9"/>
    <p:sldId id="327" r:id="rId10"/>
    <p:sldId id="372" r:id="rId11"/>
    <p:sldId id="373" r:id="rId12"/>
    <p:sldId id="331" r:id="rId13"/>
    <p:sldId id="332" r:id="rId14"/>
    <p:sldId id="366" r:id="rId1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697" autoAdjust="0"/>
  </p:normalViewPr>
  <p:slideViewPr>
    <p:cSldViewPr snapToGrid="0" showGuides="1">
      <p:cViewPr>
        <p:scale>
          <a:sx n="112" d="100"/>
          <a:sy n="112" d="100"/>
        </p:scale>
        <p:origin x="-680" y="-464"/>
      </p:cViewPr>
      <p:guideLst>
        <p:guide orient="horz" pos="2102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F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81435" y="1882469"/>
            <a:ext cx="8618124" cy="30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 dirty="0" smtClean="0">
                <a:solidFill>
                  <a:schemeClr val="tx2"/>
                </a:solidFill>
                <a:latin typeface="Comic Sans MS" pitchFamily="66" charset="0"/>
              </a:rPr>
              <a:t>Expected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66" charset="0"/>
              </a:rPr>
              <a:t>Number of Heads</a:t>
            </a:r>
            <a: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7200" b="1" i="0" dirty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46812"/>
              </p:ext>
            </p:extLst>
          </p:nvPr>
        </p:nvGraphicFramePr>
        <p:xfrm>
          <a:off x="1273140" y="102323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5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2323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10673"/>
              </p:ext>
            </p:extLst>
          </p:nvPr>
        </p:nvGraphicFramePr>
        <p:xfrm>
          <a:off x="757470" y="3045715"/>
          <a:ext cx="7096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6" name="Equation" r:id="rId6" imgW="1866900" imgH="520700" progId="Equation.DSMT4">
                  <p:embed/>
                </p:oleObj>
              </mc:Choice>
              <mc:Fallback>
                <p:oleObj name="Equation" r:id="rId6" imgW="1866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0" y="3045715"/>
                        <a:ext cx="7096125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07209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04059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8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35"/>
              </p:ext>
            </p:extLst>
          </p:nvPr>
        </p:nvGraphicFramePr>
        <p:xfrm>
          <a:off x="1762843" y="3057055"/>
          <a:ext cx="6081712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9" name="Equation" r:id="rId6" imgW="1600200" imgH="520700" progId="Equation.DSMT4">
                  <p:embed/>
                </p:oleObj>
              </mc:Choice>
              <mc:Fallback>
                <p:oleObj name="Equation" r:id="rId6" imgW="1600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43" y="3057055"/>
                        <a:ext cx="6081712" cy="1979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1893"/>
              </p:ext>
            </p:extLst>
          </p:nvPr>
        </p:nvGraphicFramePr>
        <p:xfrm>
          <a:off x="2363659" y="4997120"/>
          <a:ext cx="3944032" cy="164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0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3659" y="4997120"/>
                        <a:ext cx="3944032" cy="164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1852" y="5001038"/>
            <a:ext cx="4331741" cy="1576291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0016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aw of Total Expectation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314765" y="989511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latin typeface="+mj-lt"/>
              </a:rPr>
              <a:t>good for reasoning by cases</a:t>
            </a:r>
            <a:endParaRPr lang="en-US" sz="4800" i="0" dirty="0">
              <a:latin typeface="+mj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59355"/>
              </p:ext>
            </p:extLst>
          </p:nvPr>
        </p:nvGraphicFramePr>
        <p:xfrm>
          <a:off x="498475" y="3754438"/>
          <a:ext cx="814546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8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754438"/>
                        <a:ext cx="814546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73723"/>
              </p:ext>
            </p:extLst>
          </p:nvPr>
        </p:nvGraphicFramePr>
        <p:xfrm>
          <a:off x="382588" y="2492375"/>
          <a:ext cx="84661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9" name="Equation" r:id="rId6" imgW="1905000" imgH="381000" progId="Equation.DSMT4">
                  <p:embed/>
                </p:oleObj>
              </mc:Choice>
              <mc:Fallback>
                <p:oleObj name="Equation" r:id="rId6" imgW="190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92375"/>
                        <a:ext cx="8466137" cy="1693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72281" y="3785864"/>
            <a:ext cx="8229600" cy="23622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444" y="1779402"/>
            <a:ext cx="902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Def: </a:t>
            </a:r>
            <a:r>
              <a:rPr lang="en-US" sz="5400" i="0" dirty="0" smtClean="0">
                <a:solidFill>
                  <a:srgbClr val="9B2894"/>
                </a:solidFill>
                <a:latin typeface="+mj-lt"/>
              </a:rPr>
              <a:t>conditional expectation</a:t>
            </a:r>
            <a:endParaRPr lang="en-US" sz="5400" i="0" dirty="0">
              <a:solidFill>
                <a:srgbClr val="9B2894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3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02486" y="4876800"/>
            <a:ext cx="41763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400" i="0" dirty="0" smtClean="0">
                <a:solidFill>
                  <a:srgbClr val="0000FF"/>
                </a:solidFill>
                <a:latin typeface="+mj-lt"/>
              </a:rPr>
              <a:t>e(n-2)+2p =</a:t>
            </a:r>
            <a:r>
              <a:rPr lang="en-US" sz="4400" dirty="0" smtClean="0">
                <a:solidFill>
                  <a:srgbClr val="0000FF"/>
                </a:solidFill>
              </a:rPr>
              <a:t>…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e(0)+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=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np</a:t>
            </a:r>
            <a:endParaRPr lang="en-US" sz="4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88274" y="5590730"/>
            <a:ext cx="805114" cy="861857"/>
          </a:xfrm>
          <a:prstGeom prst="rect">
            <a:avLst/>
          </a:prstGeom>
          <a:noFill/>
          <a:ln w="34925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/>
          <a:lstStyle/>
          <a:p>
            <a:pPr>
              <a:buNone/>
            </a:pPr>
            <a:r>
              <a:rPr lang="en-US" sz="4000" dirty="0" smtClean="0"/>
              <a:t>Let </a:t>
            </a:r>
            <a:r>
              <a:rPr lang="en-US" sz="4000" dirty="0" smtClean="0">
                <a:solidFill>
                  <a:srgbClr val="0000FF"/>
                </a:solidFill>
              </a:rPr>
              <a:t>e(n)</a:t>
            </a:r>
            <a:r>
              <a:rPr lang="en-US" sz="4000" dirty="0" smtClean="0"/>
              <a:t> ::= expected #H’s in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lips.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1 + e(n-1) </a:t>
            </a:r>
            <a:r>
              <a:rPr lang="en-US" sz="4000" dirty="0" smtClean="0"/>
              <a:t>    if 1st flip H</a:t>
            </a:r>
          </a:p>
          <a:p>
            <a:pPr>
              <a:buNone/>
            </a:pPr>
            <a:r>
              <a:rPr lang="en-US" sz="4000" dirty="0" smtClean="0"/>
              <a:t>               = </a:t>
            </a:r>
            <a:r>
              <a:rPr lang="en-US" sz="4000" dirty="0" smtClean="0">
                <a:solidFill>
                  <a:srgbClr val="0000FF"/>
                </a:solidFill>
              </a:rPr>
              <a:t>e(n-1) </a:t>
            </a:r>
            <a:r>
              <a:rPr lang="en-US" sz="4000" dirty="0" smtClean="0"/>
              <a:t>         if 1st flip T</a:t>
            </a:r>
          </a:p>
          <a:p>
            <a:pPr>
              <a:buNone/>
            </a:pPr>
            <a:r>
              <a:rPr lang="en-US" sz="4000" dirty="0" smtClean="0"/>
              <a:t>by Total Expectation: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[1 + e(n-1)]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</a:rPr>
              <a:t>p + e(n-1)</a:t>
            </a:r>
            <a:r>
              <a:rPr lang="en-US" sz="4400" dirty="0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400" dirty="0" smtClean="0">
                <a:solidFill>
                  <a:srgbClr val="0000FF"/>
                </a:solidFill>
                <a:sym typeface="Euclid Symbol"/>
              </a:rPr>
              <a:t>q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FF"/>
                </a:solidFill>
              </a:rPr>
              <a:t>    e(n)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0000FF"/>
                </a:solidFill>
              </a:rPr>
              <a:t>e(n-1)+p</a:t>
            </a:r>
          </a:p>
          <a:p>
            <a:pPr algn="ctr">
              <a:buNone/>
            </a:pP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5900" y="30480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480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6100363" y="4832628"/>
          <a:ext cx="23352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6" imgW="634680" imgH="304560" progId="Equation.DSMT4">
                  <p:embed/>
                </p:oleObj>
              </mc:Choice>
              <mc:Fallback>
                <p:oleObj name="Equation" r:id="rId6" imgW="634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63" y="4832628"/>
                        <a:ext cx="23352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7522" y="4876800"/>
            <a:ext cx="1292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= </a:t>
            </a:r>
            <a:r>
              <a:rPr lang="en-US" sz="4800" i="0" dirty="0" err="1" smtClean="0">
                <a:solidFill>
                  <a:srgbClr val="0000FF"/>
                </a:solidFill>
                <a:latin typeface="+mj-lt"/>
              </a:rPr>
              <a:t>np</a:t>
            </a:r>
            <a:endParaRPr lang="en-US" sz="4800" i="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18522" y="4724400"/>
            <a:ext cx="3352800" cy="1295400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F.</a:t>
            </a:r>
            <a:fld id="{39196791-36AF-407D-9527-253971E27E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291" y="877523"/>
            <a:ext cx="8574088" cy="5413863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006600"/>
                </a:solidFill>
              </a:rPr>
              <a:t>indicator variable </a:t>
            </a:r>
            <a:r>
              <a:rPr lang="en-US" dirty="0" smtClean="0"/>
              <a:t>for event 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dirty="0" smtClean="0"/>
              <a:t>: </a:t>
            </a:r>
            <a:endParaRPr lang="en-US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  <a:p>
            <a:pPr marL="0" indent="0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8821" y="1641417"/>
          <a:ext cx="8137142" cy="199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0" name="Equation" r:id="rId4" imgW="2171700" imgH="533400" progId="Equation.DSMT4">
                  <p:embed/>
                </p:oleObj>
              </mc:Choice>
              <mc:Fallback>
                <p:oleObj name="Equation" r:id="rId4" imgW="2171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1" y="1641417"/>
                        <a:ext cx="8137142" cy="199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  <p:graphicFrame>
        <p:nvGraphicFramePr>
          <p:cNvPr id="4864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48994"/>
              </p:ext>
            </p:extLst>
          </p:nvPr>
        </p:nvGraphicFramePr>
        <p:xfrm>
          <a:off x="1390650" y="3954463"/>
          <a:ext cx="63039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1" name="Equation" r:id="rId6" imgW="1257300" imgH="330200" progId="Equation.DSMT4">
                  <p:embed/>
                </p:oleObj>
              </mc:Choice>
              <mc:Fallback>
                <p:oleObj name="Equation" r:id="rId6" imgW="1257300" imgH="33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954463"/>
                        <a:ext cx="6303963" cy="165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324" y="1276584"/>
            <a:ext cx="7994438" cy="4949199"/>
          </a:xfrm>
        </p:spPr>
        <p:txBody>
          <a:bodyPr/>
          <a:lstStyle/>
          <a:p>
            <a:pPr>
              <a:buNone/>
            </a:pPr>
            <a:r>
              <a:rPr lang="en-US" sz="6000" dirty="0" smtClean="0"/>
              <a:t>E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 ::= 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1</a:t>
            </a:r>
            <a:r>
              <a:rPr lang="en-US" sz="6000" dirty="0" smtClean="0">
                <a:sym typeface="Euclid Symbol"/>
              </a:rPr>
              <a:t>⋅P</a:t>
            </a:r>
            <a:r>
              <a:rPr lang="en-US" sz="6000" dirty="0" smtClean="0"/>
              <a:t>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]</a:t>
            </a: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+</a:t>
            </a:r>
          </a:p>
          <a:p>
            <a:pPr>
              <a:buNone/>
            </a:pPr>
            <a:r>
              <a:rPr lang="en-US" sz="6000" dirty="0" smtClean="0">
                <a:solidFill>
                  <a:srgbClr val="0000FF"/>
                </a:solidFill>
                <a:sym typeface="Euclid Symbol"/>
              </a:rPr>
              <a:t>              0</a:t>
            </a:r>
            <a:r>
              <a:rPr lang="en-US" sz="6000" dirty="0" smtClean="0">
                <a:sym typeface="Euclid Symbol"/>
              </a:rPr>
              <a:t>⋅</a:t>
            </a:r>
            <a:r>
              <a:rPr lang="en-US" sz="6000" dirty="0" smtClean="0"/>
              <a:t>Pr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0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I</a:t>
            </a:r>
            <a:r>
              <a:rPr lang="en-US" sz="6000" baseline="-25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>
                <a:solidFill>
                  <a:srgbClr val="0000FF"/>
                </a:solidFill>
              </a:rPr>
              <a:t>=1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 = </a:t>
            </a:r>
            <a:r>
              <a:rPr lang="en-US" sz="6000" dirty="0" err="1" smtClean="0"/>
              <a:t>Pr</a:t>
            </a:r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FF"/>
                </a:solidFill>
              </a:rPr>
              <a:t>A</a:t>
            </a:r>
            <a:r>
              <a:rPr lang="en-US" sz="6000" dirty="0" smtClean="0"/>
              <a:t>]</a:t>
            </a:r>
          </a:p>
          <a:p>
            <a:pPr>
              <a:buNone/>
            </a:pPr>
            <a:r>
              <a:rPr lang="en-US" sz="6000" dirty="0" smtClean="0"/>
              <a:t>        </a:t>
            </a:r>
            <a:endParaRPr lang="en-US" sz="60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558" y="152399"/>
            <a:ext cx="8001000" cy="1108193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ation </a:t>
            </a:r>
            <a:r>
              <a:rPr lang="en-US" sz="4400" dirty="0" smtClean="0"/>
              <a:t>of indicator </a:t>
            </a:r>
            <a:r>
              <a:rPr lang="en-US" sz="4400" dirty="0" smtClean="0">
                <a:solidFill>
                  <a:srgbClr val="0000FF"/>
                </a:solidFill>
              </a:rPr>
              <a:t>I</a:t>
            </a:r>
            <a:r>
              <a:rPr lang="en-US" sz="4400" baseline="-25000" dirty="0" smtClean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6223" y="1281085"/>
            <a:ext cx="5108221" cy="4534371"/>
            <a:chOff x="536223" y="1326445"/>
            <a:chExt cx="5108221" cy="4534371"/>
          </a:xfrm>
        </p:grpSpPr>
        <p:sp>
          <p:nvSpPr>
            <p:cNvPr id="6" name="Rectangle 5"/>
            <p:cNvSpPr/>
            <p:nvPr/>
          </p:nvSpPr>
          <p:spPr bwMode="auto">
            <a:xfrm>
              <a:off x="2541271" y="4608404"/>
              <a:ext cx="3103173" cy="1252412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36223" y="1326445"/>
              <a:ext cx="2186414" cy="1194740"/>
            </a:xfrm>
            <a:prstGeom prst="rect">
              <a:avLst/>
            </a:prstGeom>
            <a:noFill/>
            <a:ln w="34925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arrow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6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938942"/>
              </p:ext>
            </p:extLst>
          </p:nvPr>
        </p:nvGraphicFramePr>
        <p:xfrm>
          <a:off x="2087563" y="4705350"/>
          <a:ext cx="55975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6" name="Equation" r:id="rId4" imgW="1549400" imgH="520700" progId="Equation.DSMT4">
                  <p:embed/>
                </p:oleObj>
              </mc:Choice>
              <mc:Fallback>
                <p:oleObj name="Equation" r:id="rId4" imgW="154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705350"/>
                        <a:ext cx="5597525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graphicFrame>
        <p:nvGraphicFramePr>
          <p:cNvPr id="1884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22779"/>
              </p:ext>
            </p:extLst>
          </p:nvPr>
        </p:nvGraphicFramePr>
        <p:xfrm>
          <a:off x="973138" y="3463925"/>
          <a:ext cx="7324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7" name="Equation" r:id="rId6" imgW="1993900" imgH="368300" progId="Equation.DSMT4">
                  <p:embed/>
                </p:oleObj>
              </mc:Choice>
              <mc:Fallback>
                <p:oleObj name="Equation" r:id="rId6" imgW="19939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463925"/>
                        <a:ext cx="73247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38257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7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9441" y="1295400"/>
            <a:ext cx="81724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4800" i="0" dirty="0" smtClean="0">
                <a:latin typeface="+mj-lt"/>
              </a:rPr>
              <a:t> independent flips of a</a:t>
            </a:r>
          </a:p>
          <a:p>
            <a:r>
              <a:rPr lang="en-US" sz="4800" i="0" dirty="0" smtClean="0">
                <a:latin typeface="+mj-lt"/>
              </a:rPr>
              <a:t>coin with bias </a:t>
            </a:r>
            <a:r>
              <a:rPr lang="en-US" sz="4800" i="0" dirty="0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en-US" sz="4800" i="0" dirty="0" smtClean="0">
                <a:latin typeface="+mj-lt"/>
              </a:rPr>
              <a:t> for Heads.</a:t>
            </a:r>
          </a:p>
          <a:p>
            <a:r>
              <a:rPr lang="en-US" sz="4800" i="0" dirty="0" smtClean="0">
                <a:latin typeface="+mj-lt"/>
              </a:rPr>
              <a:t>How many Heads expected?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45839"/>
              </p:ext>
            </p:extLst>
          </p:nvPr>
        </p:nvGraphicFramePr>
        <p:xfrm>
          <a:off x="973138" y="3463925"/>
          <a:ext cx="7324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8" name="Equation" r:id="rId6" imgW="1993900" imgH="368300" progId="Equation.DSMT4">
                  <p:embed/>
                </p:oleObj>
              </mc:Choice>
              <mc:Fallback>
                <p:oleObj name="Equation" r:id="rId6" imgW="1993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463925"/>
                        <a:ext cx="73247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07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57611"/>
              </p:ext>
            </p:extLst>
          </p:nvPr>
        </p:nvGraphicFramePr>
        <p:xfrm>
          <a:off x="2102958" y="4705350"/>
          <a:ext cx="4725987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93" name="Equation" r:id="rId4" imgW="1308100" imgH="520700" progId="Equation.DSMT4">
                  <p:embed/>
                </p:oleObj>
              </mc:Choice>
              <mc:Fallback>
                <p:oleObj name="Equation" r:id="rId4" imgW="1308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958" y="4705350"/>
                        <a:ext cx="4725987" cy="188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066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Expected #Head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872" y="1295400"/>
            <a:ext cx="8279446" cy="213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0" dirty="0" smtClean="0">
                <a:latin typeface="+mj-lt"/>
              </a:rPr>
              <a:t>Binomial </a:t>
            </a:r>
            <a:r>
              <a:rPr lang="en-US" sz="4400" i="0" dirty="0" err="1" smtClean="0">
                <a:latin typeface="+mj-lt"/>
              </a:rPr>
              <a:t>thm</a:t>
            </a:r>
            <a:r>
              <a:rPr lang="en-US" sz="4400" i="0" dirty="0" smtClean="0">
                <a:latin typeface="+mj-lt"/>
              </a:rPr>
              <a:t> &amp; differentiating</a:t>
            </a:r>
          </a:p>
          <a:p>
            <a:r>
              <a:rPr lang="en-US" sz="4400" dirty="0" smtClean="0">
                <a:latin typeface="+mj-lt"/>
              </a:rPr>
              <a:t>gives a closed </a:t>
            </a:r>
            <a:r>
              <a:rPr lang="en-US" sz="4400" i="0" dirty="0" smtClean="0">
                <a:latin typeface="+mj-lt"/>
              </a:rPr>
              <a:t>formula</a:t>
            </a:r>
            <a:endParaRPr lang="en-US" sz="4400" dirty="0" smtClean="0">
              <a:latin typeface="+mj-lt"/>
            </a:endParaRPr>
          </a:p>
          <a:p>
            <a:r>
              <a:rPr lang="en-US" sz="4400" dirty="0" smtClean="0">
                <a:latin typeface="+mj-lt"/>
              </a:rPr>
              <a:t>(simpler approach later) </a:t>
            </a:r>
            <a:endParaRPr lang="en-US" sz="4400" i="0" dirty="0" smtClean="0">
              <a:latin typeface="+mj-lt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45839"/>
              </p:ext>
            </p:extLst>
          </p:nvPr>
        </p:nvGraphicFramePr>
        <p:xfrm>
          <a:off x="973138" y="3463925"/>
          <a:ext cx="732472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94" name="Equation" r:id="rId6" imgW="1993900" imgH="368300" progId="Equation.DSMT4">
                  <p:embed/>
                </p:oleObj>
              </mc:Choice>
              <mc:Fallback>
                <p:oleObj name="Equation" r:id="rId6" imgW="1993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463925"/>
                        <a:ext cx="7324725" cy="1354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6028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9636"/>
              </p:ext>
            </p:extLst>
          </p:nvPr>
        </p:nvGraphicFramePr>
        <p:xfrm>
          <a:off x="1157940" y="1143000"/>
          <a:ext cx="599312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2" name="Equation" r:id="rId4" imgW="1536480" imgH="507960" progId="Equation.DSMT4">
                  <p:embed/>
                </p:oleObj>
              </mc:Choice>
              <mc:Fallback>
                <p:oleObj name="Equation" r:id="rId4" imgW="153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40" y="1143000"/>
                        <a:ext cx="5993127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00484"/>
              </p:ext>
            </p:extLst>
          </p:nvPr>
        </p:nvGraphicFramePr>
        <p:xfrm>
          <a:off x="748410" y="3124619"/>
          <a:ext cx="7234698" cy="18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3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10" y="3124619"/>
                        <a:ext cx="7234698" cy="1879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970212"/>
          <a:ext cx="2890661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4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0212"/>
                        <a:ext cx="2890661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6487"/>
              </p:ext>
            </p:extLst>
          </p:nvPr>
        </p:nvGraphicFramePr>
        <p:xfrm>
          <a:off x="1273140" y="1034579"/>
          <a:ext cx="6557224" cy="19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6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40" y="1034579"/>
                        <a:ext cx="6557224" cy="191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Binomial Expectation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47492"/>
              </p:ext>
            </p:extLst>
          </p:nvPr>
        </p:nvGraphicFramePr>
        <p:xfrm>
          <a:off x="577790" y="3081118"/>
          <a:ext cx="7434586" cy="19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7" name="Equation" r:id="rId6" imgW="1955520" imgH="507960" progId="Equation.DSMT4">
                  <p:embed/>
                </p:oleObj>
              </mc:Choice>
              <mc:Fallback>
                <p:oleObj name="Equation" r:id="rId6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90" y="3081118"/>
                        <a:ext cx="7434586" cy="1931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F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2</TotalTime>
  <Words>417</Words>
  <Application>Microsoft Macintosh PowerPoint</Application>
  <PresentationFormat>On-screen Show (4:3)</PresentationFormat>
  <Paragraphs>77</Paragraphs>
  <Slides>14</Slides>
  <Notes>1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rediction is difficult, especially of the future</vt:lpstr>
      <vt:lpstr>Indicator Variables</vt:lpstr>
      <vt:lpstr>Expectation of indicator IA</vt:lpstr>
      <vt:lpstr>Expected #Heads</vt:lpstr>
      <vt:lpstr>Expected #Heads</vt:lpstr>
      <vt:lpstr>Expected #Heads</vt:lpstr>
      <vt:lpstr>Binomial Expectation</vt:lpstr>
      <vt:lpstr>Binomial Expectation</vt:lpstr>
      <vt:lpstr>Binomial Expectation</vt:lpstr>
      <vt:lpstr>Binomial Expectation</vt:lpstr>
      <vt:lpstr>Law of Total Expectation</vt:lpstr>
      <vt:lpstr>Expected #Heads</vt:lpstr>
      <vt:lpstr>Expected #Head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11</cp:revision>
  <cp:lastPrinted>2012-05-15T22:41:29Z</cp:lastPrinted>
  <dcterms:created xsi:type="dcterms:W3CDTF">2011-04-29T18:28:36Z</dcterms:created>
  <dcterms:modified xsi:type="dcterms:W3CDTF">2013-05-05T17:33:11Z</dcterms:modified>
</cp:coreProperties>
</file>